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F19C3C" w14:textId="77777777" w:rsidR="00EC5C2F" w:rsidRPr="003866D3" w:rsidRDefault="00EC5C2F" w:rsidP="00EC5C2F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80391B9" w14:textId="77777777" w:rsidR="00EC5C2F" w:rsidRPr="003866D3" w:rsidRDefault="00EC5C2F" w:rsidP="00EC5C2F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BFA3D93" w14:textId="77777777" w:rsidR="00EC5C2F" w:rsidRPr="003866D3" w:rsidRDefault="00EC5C2F" w:rsidP="00EC5C2F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A19024C" w14:textId="77777777" w:rsidR="00EC5C2F" w:rsidRPr="003866D3" w:rsidRDefault="00EC5C2F" w:rsidP="00EC5C2F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C7A0BE8" w14:textId="00160251" w:rsidR="00EC5C2F" w:rsidRDefault="00A4106F" w:rsidP="00EC5C2F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C5C2F" w:rsidRPr="00770B1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3C1028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1D52AD95" w14:textId="77777777" w:rsidR="00557991" w:rsidRDefault="00557991" w:rsidP="00557991">
      <w:pPr>
        <w:tabs>
          <w:tab w:val="left" w:pos="5494"/>
        </w:tabs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ab/>
      </w:r>
    </w:p>
    <w:p w14:paraId="19B1DAB7" w14:textId="50410C85" w:rsidR="00557991" w:rsidRDefault="00557991" w:rsidP="00557991">
      <w:pPr>
        <w:tabs>
          <w:tab w:val="right" w:pos="9072"/>
        </w:tabs>
        <w:spacing w:line="360" w:lineRule="exact"/>
        <w:jc w:val="both"/>
      </w:pPr>
      <w:r w:rsidRPr="003B56A1">
        <w:t xml:space="preserve">Consider </w:t>
      </w:r>
      <w:r>
        <w:t xml:space="preserve">the bending of a cantilever </w:t>
      </w:r>
      <w:r w:rsidRPr="003B56A1">
        <w:t xml:space="preserve">plate strip </w:t>
      </w:r>
      <w:r>
        <w:t xml:space="preserve">which is </w:t>
      </w:r>
      <w:r w:rsidRPr="003B56A1">
        <w:t>lo</w:t>
      </w:r>
      <w:r>
        <w:t xml:space="preserve">aded by distributed force </w:t>
      </w:r>
      <w:r w:rsidRPr="00AC6672">
        <w:rPr>
          <w:i/>
          <w:iCs/>
        </w:rPr>
        <w:t>p</w:t>
      </w:r>
      <w:r>
        <w:t xml:space="preserve"> </w:t>
      </w:r>
      <w:r w:rsidRPr="00D509B5">
        <w:rPr>
          <w:position w:val="-10"/>
        </w:rPr>
        <w:object w:dxaOrig="740" w:dyaOrig="320" w14:anchorId="026345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5.85pt" o:ole="">
            <v:imagedata r:id="rId7" o:title=""/>
          </v:shape>
          <o:OLEObject Type="Embed" ProgID="Equation.DSMT4" ShapeID="_x0000_i1025" DrawAspect="Content" ObjectID="_1803804540" r:id="rId8"/>
        </w:object>
      </w:r>
      <w:r>
        <w:t xml:space="preserve"> acting on the free edge</w:t>
      </w:r>
      <w:r w:rsidRPr="003B56A1">
        <w:t xml:space="preserve">. </w:t>
      </w:r>
      <w:r>
        <w:t>Write down the equilibrium equations, constitutive equations, and boundary conditions for the bending mode according to the</w:t>
      </w:r>
      <w:r w:rsidRPr="003B56A1">
        <w:t xml:space="preserve"> </w:t>
      </w:r>
      <w:r>
        <w:t>Kirchhoff model. After that, solve the equations for the stress resultant, displacement, and rotation components. Thickness and l</w:t>
      </w:r>
      <w:r w:rsidRPr="003B56A1">
        <w:t xml:space="preserve">ength of the plate are </w:t>
      </w:r>
      <w:r w:rsidRPr="00DB7EB6">
        <w:rPr>
          <w:position w:val="-6"/>
        </w:rPr>
        <w:object w:dxaOrig="139" w:dyaOrig="240" w14:anchorId="35619B1A">
          <v:shape id="_x0000_i1026" type="#_x0000_t75" style="width:6.85pt;height:12pt" o:ole="">
            <v:imagedata r:id="rId9" o:title=""/>
          </v:shape>
          <o:OLEObject Type="Embed" ProgID="Equation.DSMT4" ShapeID="_x0000_i1026" DrawAspect="Content" ObjectID="_1803804541" r:id="rId10"/>
        </w:object>
      </w:r>
      <w:r w:rsidRPr="003B56A1">
        <w:t xml:space="preserve"> and </w:t>
      </w:r>
      <w:r w:rsidRPr="00025957">
        <w:rPr>
          <w:position w:val="-4"/>
        </w:rPr>
        <w:object w:dxaOrig="220" w:dyaOrig="260" w14:anchorId="7C88006C">
          <v:shape id="_x0000_i1027" type="#_x0000_t75" style="width:11.15pt;height:13.3pt" o:ole="">
            <v:imagedata r:id="rId11" o:title=""/>
          </v:shape>
          <o:OLEObject Type="Embed" ProgID="Equation.DSMT4" ShapeID="_x0000_i1027" DrawAspect="Content" ObjectID="_1803804542" r:id="rId12"/>
        </w:object>
      </w:r>
      <w:r w:rsidRPr="003B56A1">
        <w:t>, respectively. Young’s</w:t>
      </w:r>
      <w:r>
        <w:t xml:space="preserve"> </w:t>
      </w:r>
      <w:r w:rsidRPr="003B56A1">
        <w:t xml:space="preserve">modulus </w:t>
      </w:r>
      <w:r w:rsidRPr="00025957">
        <w:rPr>
          <w:position w:val="-4"/>
        </w:rPr>
        <w:object w:dxaOrig="240" w:dyaOrig="260" w14:anchorId="08852720">
          <v:shape id="_x0000_i1028" type="#_x0000_t75" style="width:12pt;height:13.3pt" o:ole="">
            <v:imagedata r:id="rId13" o:title=""/>
          </v:shape>
          <o:OLEObject Type="Embed" ProgID="Equation.DSMT4" ShapeID="_x0000_i1028" DrawAspect="Content" ObjectID="_1803804543" r:id="rId14"/>
        </w:object>
      </w:r>
      <w:r w:rsidRPr="003B56A1">
        <w:t xml:space="preserve"> and Poisson’s ratio </w:t>
      </w:r>
      <w:r w:rsidRPr="00DB7EB6">
        <w:rPr>
          <w:position w:val="-6"/>
        </w:rPr>
        <w:object w:dxaOrig="200" w:dyaOrig="220" w14:anchorId="773A9BB6">
          <v:shape id="_x0000_i1029" type="#_x0000_t75" style="width:9.85pt;height:11.15pt" o:ole="">
            <v:imagedata r:id="rId15" o:title=""/>
          </v:shape>
          <o:OLEObject Type="Embed" ProgID="Equation.DSMT4" ShapeID="_x0000_i1029" DrawAspect="Content" ObjectID="_1803804544" r:id="rId16"/>
        </w:object>
      </w:r>
      <w:r w:rsidRPr="003B56A1">
        <w:rPr>
          <w:i/>
        </w:rPr>
        <w:t xml:space="preserve"> </w:t>
      </w:r>
      <w:r w:rsidRPr="003B56A1">
        <w:t xml:space="preserve">are constants. </w:t>
      </w:r>
      <w:r>
        <w:t xml:space="preserve">Consider a plate of width </w:t>
      </w:r>
      <w:r w:rsidRPr="00025957">
        <w:rPr>
          <w:position w:val="-4"/>
        </w:rPr>
        <w:object w:dxaOrig="279" w:dyaOrig="260" w14:anchorId="1E7491F3">
          <v:shape id="_x0000_i1030" type="#_x0000_t75" style="width:13.7pt;height:13.3pt" o:ole="">
            <v:imagedata r:id="rId17" o:title=""/>
          </v:shape>
          <o:OLEObject Type="Embed" ProgID="Equation.DSMT4" ShapeID="_x0000_i1030" DrawAspect="Content" ObjectID="_1803804545" r:id="rId18"/>
        </w:object>
      </w:r>
      <w:r>
        <w:t xml:space="preserve"> but a</w:t>
      </w:r>
      <w:r w:rsidRPr="003B56A1">
        <w:t>ssume</w:t>
      </w:r>
      <w:r>
        <w:t xml:space="preserve"> that stress </w:t>
      </w:r>
      <w:r w:rsidRPr="003B56A1">
        <w:t>resultants</w:t>
      </w:r>
      <w:r>
        <w:t xml:space="preserve">, </w:t>
      </w:r>
      <w:r w:rsidRPr="003B56A1">
        <w:t>displacement</w:t>
      </w:r>
      <w:r>
        <w:t xml:space="preserve">s, and </w:t>
      </w:r>
      <w:r w:rsidRPr="003B56A1">
        <w:t xml:space="preserve">rotations depend on </w:t>
      </w:r>
      <w:r w:rsidRPr="005779C1">
        <w:rPr>
          <w:position w:val="-10"/>
        </w:rPr>
        <w:object w:dxaOrig="220" w:dyaOrig="260" w14:anchorId="790FE26D">
          <v:shape id="_x0000_i1031" type="#_x0000_t75" style="width:7.3pt;height:12.85pt" o:ole="">
            <v:imagedata r:id="rId19" o:title=""/>
          </v:shape>
          <o:OLEObject Type="Embed" ProgID="Equation.DSMT4" ShapeID="_x0000_i1031" DrawAspect="Content" ObjectID="_1803804546" r:id="rId20"/>
        </w:object>
      </w:r>
      <w:r w:rsidRPr="003B56A1">
        <w:t xml:space="preserve"> only</w:t>
      </w:r>
      <w:r>
        <w:t>.</w:t>
      </w:r>
    </w:p>
    <w:p w14:paraId="572054CD" w14:textId="6A8A22BB" w:rsidR="00557991" w:rsidRDefault="00516EF6" w:rsidP="00557991">
      <w:pPr>
        <w:tabs>
          <w:tab w:val="right" w:pos="9072"/>
        </w:tabs>
        <w:spacing w:line="360" w:lineRule="exact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BE230A3" wp14:editId="6BEBF0D3">
                <wp:simplePos x="0" y="0"/>
                <wp:positionH relativeFrom="margin">
                  <wp:posOffset>2255932</wp:posOffset>
                </wp:positionH>
                <wp:positionV relativeFrom="paragraph">
                  <wp:posOffset>117517</wp:posOffset>
                </wp:positionV>
                <wp:extent cx="2375535" cy="957580"/>
                <wp:effectExtent l="0" t="0" r="0" b="33020"/>
                <wp:wrapSquare wrapText="bothSides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5535" cy="957580"/>
                          <a:chOff x="0" y="0"/>
                          <a:chExt cx="2375424" cy="959064"/>
                        </a:xfrm>
                      </wpg:grpSpPr>
                      <wps:wsp>
                        <wps:cNvPr id="15" name="Rectangle 2217"/>
                        <wps:cNvSpPr>
                          <a:spLocks noChangeArrowheads="1"/>
                        </wps:cNvSpPr>
                        <wps:spPr bwMode="auto">
                          <a:xfrm>
                            <a:off x="50543" y="503653"/>
                            <a:ext cx="1757680" cy="7366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9A5AE" w14:textId="77777777" w:rsidR="00557991" w:rsidRDefault="00557991" w:rsidP="0055799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21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9187" y="36164"/>
                            <a:ext cx="0" cy="17043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221"/>
                        <wps:cNvSpPr txBox="1">
                          <a:spLocks noChangeArrowheads="1"/>
                        </wps:cNvSpPr>
                        <wps:spPr bwMode="auto">
                          <a:xfrm>
                            <a:off x="11424" y="0"/>
                            <a:ext cx="44323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44F70" w14:textId="77777777" w:rsidR="00557991" w:rsidRPr="004768BA" w:rsidRDefault="00557991" w:rsidP="00557991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220"/>
                        <wps:cNvSpPr txBox="1">
                          <a:spLocks noChangeArrowheads="1"/>
                        </wps:cNvSpPr>
                        <wps:spPr bwMode="auto">
                          <a:xfrm>
                            <a:off x="2153174" y="378963"/>
                            <a:ext cx="22225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B81F2" w14:textId="77777777" w:rsidR="00557991" w:rsidRPr="004768BA" w:rsidRDefault="00557991" w:rsidP="00557991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1771766" y="156475"/>
                            <a:ext cx="338455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EDE1B0" w14:textId="77777777" w:rsidR="00557991" w:rsidRPr="004768BA" w:rsidRDefault="00557991" w:rsidP="00557991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225"/>
                        <wps:cNvCnPr>
                          <a:cxnSpLocks noChangeShapeType="1"/>
                        </wps:cNvCnPr>
                        <wps:spPr bwMode="auto">
                          <a:xfrm>
                            <a:off x="45653" y="85572"/>
                            <a:ext cx="0" cy="2533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773639" y="561250"/>
                            <a:ext cx="21399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Rectangle 222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-117792" y="511354"/>
                            <a:ext cx="299720" cy="64135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5E0F9F" w14:textId="77777777" w:rsidR="00557991" w:rsidRDefault="00557991" w:rsidP="0055799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218"/>
                        <wps:cNvSpPr txBox="1">
                          <a:spLocks noChangeArrowheads="1"/>
                        </wps:cNvSpPr>
                        <wps:spPr bwMode="auto">
                          <a:xfrm>
                            <a:off x="857366" y="655239"/>
                            <a:ext cx="407670" cy="286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32644" w14:textId="77777777" w:rsidR="00557991" w:rsidRPr="004768BA" w:rsidRDefault="00557991" w:rsidP="00557991">
                              <w:pPr>
                                <w:rPr>
                                  <w:lang w:val="fi-FI"/>
                                </w:rPr>
                              </w:pPr>
                              <w:r w:rsidRPr="004768BA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2226"/>
                        <wps:cNvCnPr>
                          <a:cxnSpLocks noChangeShapeType="1"/>
                        </wps:cNvCnPr>
                        <wps:spPr bwMode="auto">
                          <a:xfrm>
                            <a:off x="1798660" y="794599"/>
                            <a:ext cx="0" cy="164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2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079826" y="459645"/>
                            <a:ext cx="0" cy="1822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223"/>
                        <wps:cNvCnPr>
                          <a:cxnSpLocks noChangeShapeType="1"/>
                        </wps:cNvCnPr>
                        <wps:spPr bwMode="auto">
                          <a:xfrm>
                            <a:off x="57878" y="779929"/>
                            <a:ext cx="0" cy="164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E230A3" id="Group 14" o:spid="_x0000_s1026" style="position:absolute;left:0;text-align:left;margin-left:177.65pt;margin-top:9.25pt;width:187.05pt;height:75.4pt;z-index:251659776;mso-position-horizontal-relative:margin;mso-width-relative:margin;mso-height-relative:margin" coordsize="23754,9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">
                <v:rect id="Rectangle 2217" o:spid="_x0000_s1027" style="position:absolute;left:505;top:5036;width:17577;height: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" fillcolor="black" strokeweight="1pt">
                  <v:fill r:id="rId21" o:title="" type="pattern"/>
                  <v:textbox>
                    <w:txbxContent>
                      <w:p w14:paraId="4BB9A5AE" w14:textId="77777777" w:rsidR="00557991" w:rsidRDefault="00557991" w:rsidP="00557991">
                        <w:pPr>
                          <w:jc w:val="center"/>
                        </w:pPr>
                      </w:p>
                    </w:txbxContent>
                  </v:textbox>
                </v:rect>
                <v:line id="Line 2219" o:spid="_x0000_s1028" style="position:absolute;rotation:90;visibility:visible;mso-wrap-style:square" from="9292,361" to="9292,1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21" o:spid="_x0000_s1029" type="#_x0000_t202" style="position:absolute;left:114;width:443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D844F70" w14:textId="77777777" w:rsidR="00557991" w:rsidRPr="004768BA" w:rsidRDefault="00557991" w:rsidP="00557991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n</w:t>
                        </w:r>
                      </w:p>
                    </w:txbxContent>
                  </v:textbox>
                </v:shape>
                <v:shape id="Text Box 2220" o:spid="_x0000_s1030" type="#_x0000_t202" style="position:absolute;left:21531;top:3789;width:222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82B81F2" w14:textId="77777777" w:rsidR="00557991" w:rsidRPr="004768BA" w:rsidRDefault="00557991" w:rsidP="00557991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2224" o:spid="_x0000_s1031" type="#_x0000_t202" style="position:absolute;left:17717;top:1564;width:3385;height:3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EEDE1B0" w14:textId="77777777" w:rsidR="00557991" w:rsidRPr="004768BA" w:rsidRDefault="00557991" w:rsidP="00557991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line id="Line 2225" o:spid="_x0000_s1032" style="position:absolute;visibility:visible;mso-wrap-style:square" from="456,855" to="456,3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/>
                <v:line id="Line 2233" o:spid="_x0000_s1033" style="position:absolute;rotation:90;visibility:visible;mso-wrap-style:square" from="17736,5612" to="19876,5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" strokeweight="1.25pt">
                  <v:stroke endarrow="block" endarrowwidth="narrow"/>
                </v:line>
                <v:rect id="Rectangle 2229" o:spid="_x0000_s1034" style="position:absolute;left:-1178;top:5113;width:2997;height:64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" fillcolor="black" stroked="f">
                  <v:fill r:id="rId22" o:title="" type="pattern"/>
                  <v:textbox>
                    <w:txbxContent>
                      <w:p w14:paraId="635E0F9F" w14:textId="77777777" w:rsidR="00557991" w:rsidRDefault="00557991" w:rsidP="00557991">
                        <w:pPr>
                          <w:jc w:val="center"/>
                        </w:pPr>
                      </w:p>
                    </w:txbxContent>
                  </v:textbox>
                </v:rect>
                <v:shape id="Text Box 2218" o:spid="_x0000_s1035" type="#_x0000_t202" style="position:absolute;left:8573;top:6552;width:4077;height:2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10032644" w14:textId="77777777" w:rsidR="00557991" w:rsidRPr="004768BA" w:rsidRDefault="00557991" w:rsidP="00557991">
                        <w:pPr>
                          <w:rPr>
                            <w:lang w:val="fi-FI"/>
                          </w:rPr>
                        </w:pPr>
                        <w:r w:rsidRPr="004768BA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226" o:spid="_x0000_s1036" style="position:absolute;visibility:visible;mso-wrap-style:square" from="17986,7945" to="17986,9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line id="Line 2222" o:spid="_x0000_s1037" style="position:absolute;rotation:90;visibility:visible;mso-wrap-style:square" from="20798,4596" to="20798,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" strokeweight="1pt"/>
                <v:line id="Line 2223" o:spid="_x0000_s1038" style="position:absolute;visibility:visible;mso-wrap-style:square" from="578,7799" to="578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w10:wrap type="square" anchorx="margin"/>
              </v:group>
            </w:pict>
          </mc:Fallback>
        </mc:AlternateContent>
      </w:r>
    </w:p>
    <w:p w14:paraId="0B9A9C5C" w14:textId="77777777" w:rsidR="00516EF6" w:rsidRDefault="00516EF6" w:rsidP="00557991">
      <w:pPr>
        <w:jc w:val="both"/>
        <w:rPr>
          <w:b/>
        </w:rPr>
      </w:pPr>
    </w:p>
    <w:p w14:paraId="0AB7EF59" w14:textId="77777777" w:rsidR="00516EF6" w:rsidRDefault="00516EF6" w:rsidP="00557991">
      <w:pPr>
        <w:jc w:val="both"/>
        <w:rPr>
          <w:b/>
        </w:rPr>
      </w:pPr>
    </w:p>
    <w:p w14:paraId="56EECD37" w14:textId="77777777" w:rsidR="00516EF6" w:rsidRDefault="00516EF6" w:rsidP="00557991">
      <w:pPr>
        <w:jc w:val="both"/>
        <w:rPr>
          <w:b/>
        </w:rPr>
      </w:pPr>
    </w:p>
    <w:p w14:paraId="1870336D" w14:textId="77777777" w:rsidR="00516EF6" w:rsidRDefault="00516EF6" w:rsidP="00557991">
      <w:pPr>
        <w:jc w:val="both"/>
        <w:rPr>
          <w:b/>
        </w:rPr>
      </w:pPr>
    </w:p>
    <w:p w14:paraId="568E7C20" w14:textId="77777777" w:rsidR="00516EF6" w:rsidRDefault="00516EF6" w:rsidP="00557991">
      <w:pPr>
        <w:jc w:val="both"/>
        <w:rPr>
          <w:b/>
        </w:rPr>
      </w:pPr>
    </w:p>
    <w:sectPr w:rsidR="00516EF6" w:rsidSect="00723980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D7D134" w14:textId="77777777" w:rsidR="00723980" w:rsidRDefault="00723980" w:rsidP="008641AE">
      <w:r>
        <w:separator/>
      </w:r>
    </w:p>
  </w:endnote>
  <w:endnote w:type="continuationSeparator" w:id="0">
    <w:p w14:paraId="67C38FFC" w14:textId="77777777" w:rsidR="00723980" w:rsidRDefault="00723980" w:rsidP="008641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AAEC93" w14:textId="77777777" w:rsidR="00723980" w:rsidRDefault="00723980" w:rsidP="008641AE">
      <w:r>
        <w:separator/>
      </w:r>
    </w:p>
  </w:footnote>
  <w:footnote w:type="continuationSeparator" w:id="0">
    <w:p w14:paraId="1F1EC1A6" w14:textId="77777777" w:rsidR="00723980" w:rsidRDefault="00723980" w:rsidP="008641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A03D6C"/>
    <w:multiLevelType w:val="hybridMultilevel"/>
    <w:tmpl w:val="9156387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C0B0972"/>
    <w:multiLevelType w:val="hybridMultilevel"/>
    <w:tmpl w:val="3E00E31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594EB5"/>
    <w:multiLevelType w:val="hybridMultilevel"/>
    <w:tmpl w:val="850821D4"/>
    <w:lvl w:ilvl="0" w:tplc="040B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346327587">
    <w:abstractNumId w:val="1"/>
  </w:num>
  <w:num w:numId="2" w16cid:durableId="1243904317">
    <w:abstractNumId w:val="5"/>
  </w:num>
  <w:num w:numId="3" w16cid:durableId="2008900858">
    <w:abstractNumId w:val="2"/>
  </w:num>
  <w:num w:numId="4" w16cid:durableId="1588998632">
    <w:abstractNumId w:val="3"/>
  </w:num>
  <w:num w:numId="5" w16cid:durableId="1437335636">
    <w:abstractNumId w:val="0"/>
  </w:num>
  <w:num w:numId="6" w16cid:durableId="116820788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7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yNTU0M7E0MDczMjRW0lEKTi0uzszPAymwqAUAKEyMRiwAAAA="/>
  </w:docVars>
  <w:rsids>
    <w:rsidRoot w:val="00D221DA"/>
    <w:rsid w:val="00021DEC"/>
    <w:rsid w:val="00025A3D"/>
    <w:rsid w:val="000267C0"/>
    <w:rsid w:val="00027BCE"/>
    <w:rsid w:val="00037763"/>
    <w:rsid w:val="00051D06"/>
    <w:rsid w:val="00060AEF"/>
    <w:rsid w:val="00067E8B"/>
    <w:rsid w:val="00073E0D"/>
    <w:rsid w:val="000745A9"/>
    <w:rsid w:val="000777A7"/>
    <w:rsid w:val="00086880"/>
    <w:rsid w:val="00094810"/>
    <w:rsid w:val="000A027C"/>
    <w:rsid w:val="000A1809"/>
    <w:rsid w:val="000A4719"/>
    <w:rsid w:val="000A5E80"/>
    <w:rsid w:val="000B0F30"/>
    <w:rsid w:val="000B6321"/>
    <w:rsid w:val="000D3395"/>
    <w:rsid w:val="000D50E8"/>
    <w:rsid w:val="000D5249"/>
    <w:rsid w:val="000D68B1"/>
    <w:rsid w:val="000D7F28"/>
    <w:rsid w:val="00103B89"/>
    <w:rsid w:val="0013232C"/>
    <w:rsid w:val="00144628"/>
    <w:rsid w:val="00146FAC"/>
    <w:rsid w:val="00155484"/>
    <w:rsid w:val="00160BFF"/>
    <w:rsid w:val="00162B8C"/>
    <w:rsid w:val="001779EC"/>
    <w:rsid w:val="00181F9F"/>
    <w:rsid w:val="001834B7"/>
    <w:rsid w:val="001B089E"/>
    <w:rsid w:val="001C0FCE"/>
    <w:rsid w:val="001C59EF"/>
    <w:rsid w:val="001D15B8"/>
    <w:rsid w:val="001F2DCF"/>
    <w:rsid w:val="001F788A"/>
    <w:rsid w:val="0020484F"/>
    <w:rsid w:val="00204D88"/>
    <w:rsid w:val="00204DDB"/>
    <w:rsid w:val="002076E9"/>
    <w:rsid w:val="00211A44"/>
    <w:rsid w:val="00216A1A"/>
    <w:rsid w:val="00226B59"/>
    <w:rsid w:val="002309C3"/>
    <w:rsid w:val="002435F9"/>
    <w:rsid w:val="00245DC8"/>
    <w:rsid w:val="002477BB"/>
    <w:rsid w:val="002521D4"/>
    <w:rsid w:val="0026482F"/>
    <w:rsid w:val="00275A3D"/>
    <w:rsid w:val="00295EA4"/>
    <w:rsid w:val="002A2104"/>
    <w:rsid w:val="002A2D68"/>
    <w:rsid w:val="002A308A"/>
    <w:rsid w:val="002A3D75"/>
    <w:rsid w:val="002B3A2F"/>
    <w:rsid w:val="002B6E5A"/>
    <w:rsid w:val="002C4013"/>
    <w:rsid w:val="002C7E74"/>
    <w:rsid w:val="002D3AA4"/>
    <w:rsid w:val="002E3958"/>
    <w:rsid w:val="002E42B3"/>
    <w:rsid w:val="002E6AC4"/>
    <w:rsid w:val="00304262"/>
    <w:rsid w:val="003167E6"/>
    <w:rsid w:val="003171A1"/>
    <w:rsid w:val="00323A42"/>
    <w:rsid w:val="00324BC6"/>
    <w:rsid w:val="003329F2"/>
    <w:rsid w:val="003554DC"/>
    <w:rsid w:val="00390C13"/>
    <w:rsid w:val="003940B0"/>
    <w:rsid w:val="0039709F"/>
    <w:rsid w:val="003A03CA"/>
    <w:rsid w:val="003A4D83"/>
    <w:rsid w:val="003A5381"/>
    <w:rsid w:val="003B1B6A"/>
    <w:rsid w:val="003B4BF8"/>
    <w:rsid w:val="003B56A1"/>
    <w:rsid w:val="003B68B8"/>
    <w:rsid w:val="003C1028"/>
    <w:rsid w:val="003C74EA"/>
    <w:rsid w:val="003D792C"/>
    <w:rsid w:val="003D7B1C"/>
    <w:rsid w:val="003E30E3"/>
    <w:rsid w:val="003E514F"/>
    <w:rsid w:val="003E7B96"/>
    <w:rsid w:val="003F1C42"/>
    <w:rsid w:val="003F7B61"/>
    <w:rsid w:val="004154E7"/>
    <w:rsid w:val="00433C07"/>
    <w:rsid w:val="004440A9"/>
    <w:rsid w:val="00482426"/>
    <w:rsid w:val="004834DB"/>
    <w:rsid w:val="00496560"/>
    <w:rsid w:val="004A1A4A"/>
    <w:rsid w:val="004A566D"/>
    <w:rsid w:val="004B03F0"/>
    <w:rsid w:val="004B1A68"/>
    <w:rsid w:val="004C335A"/>
    <w:rsid w:val="004C40E2"/>
    <w:rsid w:val="004D5E18"/>
    <w:rsid w:val="004D7161"/>
    <w:rsid w:val="004F2F74"/>
    <w:rsid w:val="004F347F"/>
    <w:rsid w:val="005023CE"/>
    <w:rsid w:val="0050318F"/>
    <w:rsid w:val="005039DA"/>
    <w:rsid w:val="00507557"/>
    <w:rsid w:val="00512C04"/>
    <w:rsid w:val="00516EF6"/>
    <w:rsid w:val="00520651"/>
    <w:rsid w:val="00532C08"/>
    <w:rsid w:val="00543989"/>
    <w:rsid w:val="00545F66"/>
    <w:rsid w:val="00546204"/>
    <w:rsid w:val="00553485"/>
    <w:rsid w:val="00557991"/>
    <w:rsid w:val="00575976"/>
    <w:rsid w:val="00581300"/>
    <w:rsid w:val="005853E8"/>
    <w:rsid w:val="00597017"/>
    <w:rsid w:val="005A15E8"/>
    <w:rsid w:val="005A31DA"/>
    <w:rsid w:val="005A5E01"/>
    <w:rsid w:val="005B087C"/>
    <w:rsid w:val="005B3337"/>
    <w:rsid w:val="005B4103"/>
    <w:rsid w:val="005C27F5"/>
    <w:rsid w:val="005C3E62"/>
    <w:rsid w:val="005C7849"/>
    <w:rsid w:val="005D0B2E"/>
    <w:rsid w:val="005D4CCA"/>
    <w:rsid w:val="005E330D"/>
    <w:rsid w:val="005E5461"/>
    <w:rsid w:val="005E6B85"/>
    <w:rsid w:val="005F0C3E"/>
    <w:rsid w:val="006062FA"/>
    <w:rsid w:val="006269D0"/>
    <w:rsid w:val="006334E1"/>
    <w:rsid w:val="00641E38"/>
    <w:rsid w:val="0065748E"/>
    <w:rsid w:val="0068172D"/>
    <w:rsid w:val="00684EB8"/>
    <w:rsid w:val="00687BB9"/>
    <w:rsid w:val="0069146F"/>
    <w:rsid w:val="006A3C9A"/>
    <w:rsid w:val="006A487E"/>
    <w:rsid w:val="006A5D56"/>
    <w:rsid w:val="006C24AF"/>
    <w:rsid w:val="006C6952"/>
    <w:rsid w:val="006D6472"/>
    <w:rsid w:val="006F10E8"/>
    <w:rsid w:val="006F3438"/>
    <w:rsid w:val="00714C11"/>
    <w:rsid w:val="007213AF"/>
    <w:rsid w:val="00723980"/>
    <w:rsid w:val="00723D2B"/>
    <w:rsid w:val="00726F7E"/>
    <w:rsid w:val="00732406"/>
    <w:rsid w:val="0073306A"/>
    <w:rsid w:val="00743692"/>
    <w:rsid w:val="00744317"/>
    <w:rsid w:val="007578DE"/>
    <w:rsid w:val="00770B14"/>
    <w:rsid w:val="0078186C"/>
    <w:rsid w:val="007930EC"/>
    <w:rsid w:val="00795AE9"/>
    <w:rsid w:val="007A6A88"/>
    <w:rsid w:val="007C61D0"/>
    <w:rsid w:val="007E66EE"/>
    <w:rsid w:val="007E6B48"/>
    <w:rsid w:val="00804F6C"/>
    <w:rsid w:val="00805569"/>
    <w:rsid w:val="00811850"/>
    <w:rsid w:val="00814C70"/>
    <w:rsid w:val="00823AEB"/>
    <w:rsid w:val="00824B02"/>
    <w:rsid w:val="00843DBD"/>
    <w:rsid w:val="008457CE"/>
    <w:rsid w:val="0085319D"/>
    <w:rsid w:val="008641AE"/>
    <w:rsid w:val="008703D2"/>
    <w:rsid w:val="008810EC"/>
    <w:rsid w:val="0088774E"/>
    <w:rsid w:val="00887DF9"/>
    <w:rsid w:val="00893A84"/>
    <w:rsid w:val="008A22A7"/>
    <w:rsid w:val="008B5A88"/>
    <w:rsid w:val="008B7E07"/>
    <w:rsid w:val="008C654D"/>
    <w:rsid w:val="008C6731"/>
    <w:rsid w:val="008C794C"/>
    <w:rsid w:val="008E4199"/>
    <w:rsid w:val="008F35E0"/>
    <w:rsid w:val="009262F1"/>
    <w:rsid w:val="00927A89"/>
    <w:rsid w:val="009349AF"/>
    <w:rsid w:val="00935699"/>
    <w:rsid w:val="00950362"/>
    <w:rsid w:val="00952A84"/>
    <w:rsid w:val="00970CC1"/>
    <w:rsid w:val="00977745"/>
    <w:rsid w:val="00985C87"/>
    <w:rsid w:val="009864CC"/>
    <w:rsid w:val="00990C6E"/>
    <w:rsid w:val="00990CF0"/>
    <w:rsid w:val="00995B01"/>
    <w:rsid w:val="009A7B04"/>
    <w:rsid w:val="009B5598"/>
    <w:rsid w:val="009D12C5"/>
    <w:rsid w:val="009D4913"/>
    <w:rsid w:val="009E015C"/>
    <w:rsid w:val="00A03555"/>
    <w:rsid w:val="00A03BD8"/>
    <w:rsid w:val="00A11193"/>
    <w:rsid w:val="00A13389"/>
    <w:rsid w:val="00A142F7"/>
    <w:rsid w:val="00A14B14"/>
    <w:rsid w:val="00A206FD"/>
    <w:rsid w:val="00A30DD0"/>
    <w:rsid w:val="00A325CF"/>
    <w:rsid w:val="00A4106F"/>
    <w:rsid w:val="00A45207"/>
    <w:rsid w:val="00A509FA"/>
    <w:rsid w:val="00A528E9"/>
    <w:rsid w:val="00A564D4"/>
    <w:rsid w:val="00A623B1"/>
    <w:rsid w:val="00A67051"/>
    <w:rsid w:val="00A775FA"/>
    <w:rsid w:val="00AA0B3D"/>
    <w:rsid w:val="00AA4497"/>
    <w:rsid w:val="00AB3B9A"/>
    <w:rsid w:val="00AE47DB"/>
    <w:rsid w:val="00AE625E"/>
    <w:rsid w:val="00AE65D3"/>
    <w:rsid w:val="00AF3EB2"/>
    <w:rsid w:val="00AF5AA9"/>
    <w:rsid w:val="00B16785"/>
    <w:rsid w:val="00B213F5"/>
    <w:rsid w:val="00B231CE"/>
    <w:rsid w:val="00B26227"/>
    <w:rsid w:val="00B30848"/>
    <w:rsid w:val="00B34C98"/>
    <w:rsid w:val="00B351EE"/>
    <w:rsid w:val="00B363DE"/>
    <w:rsid w:val="00B42031"/>
    <w:rsid w:val="00B42423"/>
    <w:rsid w:val="00B62903"/>
    <w:rsid w:val="00B73F82"/>
    <w:rsid w:val="00B77A88"/>
    <w:rsid w:val="00B80EDA"/>
    <w:rsid w:val="00B86CAD"/>
    <w:rsid w:val="00B90BE8"/>
    <w:rsid w:val="00BA18CA"/>
    <w:rsid w:val="00BB01C9"/>
    <w:rsid w:val="00BB64B5"/>
    <w:rsid w:val="00BB7DA1"/>
    <w:rsid w:val="00BD2D0A"/>
    <w:rsid w:val="00BD3719"/>
    <w:rsid w:val="00BE38F8"/>
    <w:rsid w:val="00BF0A4B"/>
    <w:rsid w:val="00C01B4A"/>
    <w:rsid w:val="00C113AF"/>
    <w:rsid w:val="00C11BD3"/>
    <w:rsid w:val="00C11C9D"/>
    <w:rsid w:val="00C127B1"/>
    <w:rsid w:val="00C137EC"/>
    <w:rsid w:val="00C27FF8"/>
    <w:rsid w:val="00C31D08"/>
    <w:rsid w:val="00C34C70"/>
    <w:rsid w:val="00C364FE"/>
    <w:rsid w:val="00C41572"/>
    <w:rsid w:val="00C50F14"/>
    <w:rsid w:val="00C545D0"/>
    <w:rsid w:val="00C81A0C"/>
    <w:rsid w:val="00C85984"/>
    <w:rsid w:val="00CA70EC"/>
    <w:rsid w:val="00CB0F85"/>
    <w:rsid w:val="00CB14BB"/>
    <w:rsid w:val="00CB6E87"/>
    <w:rsid w:val="00CC08C3"/>
    <w:rsid w:val="00CC34DB"/>
    <w:rsid w:val="00CC35CD"/>
    <w:rsid w:val="00CE1A64"/>
    <w:rsid w:val="00CE2B56"/>
    <w:rsid w:val="00CE2C7B"/>
    <w:rsid w:val="00CE6BFD"/>
    <w:rsid w:val="00CE7A0F"/>
    <w:rsid w:val="00D003C9"/>
    <w:rsid w:val="00D00CB1"/>
    <w:rsid w:val="00D035BE"/>
    <w:rsid w:val="00D1158F"/>
    <w:rsid w:val="00D16D3D"/>
    <w:rsid w:val="00D221DA"/>
    <w:rsid w:val="00D23363"/>
    <w:rsid w:val="00D25541"/>
    <w:rsid w:val="00D30028"/>
    <w:rsid w:val="00D31F43"/>
    <w:rsid w:val="00D37310"/>
    <w:rsid w:val="00D46324"/>
    <w:rsid w:val="00D47A5D"/>
    <w:rsid w:val="00D51F6E"/>
    <w:rsid w:val="00D52AAC"/>
    <w:rsid w:val="00D53B49"/>
    <w:rsid w:val="00D55C53"/>
    <w:rsid w:val="00D73844"/>
    <w:rsid w:val="00D80D65"/>
    <w:rsid w:val="00D91380"/>
    <w:rsid w:val="00D928C6"/>
    <w:rsid w:val="00DA6213"/>
    <w:rsid w:val="00DB3792"/>
    <w:rsid w:val="00DB3D93"/>
    <w:rsid w:val="00DB7EB6"/>
    <w:rsid w:val="00DB7F37"/>
    <w:rsid w:val="00DE2A6A"/>
    <w:rsid w:val="00DF3290"/>
    <w:rsid w:val="00E019C5"/>
    <w:rsid w:val="00E02742"/>
    <w:rsid w:val="00E03464"/>
    <w:rsid w:val="00E11D66"/>
    <w:rsid w:val="00E12365"/>
    <w:rsid w:val="00E158EF"/>
    <w:rsid w:val="00E20BD8"/>
    <w:rsid w:val="00E41985"/>
    <w:rsid w:val="00E43EE3"/>
    <w:rsid w:val="00E464D9"/>
    <w:rsid w:val="00E51226"/>
    <w:rsid w:val="00E53103"/>
    <w:rsid w:val="00E5738A"/>
    <w:rsid w:val="00E634F3"/>
    <w:rsid w:val="00E648EA"/>
    <w:rsid w:val="00E70930"/>
    <w:rsid w:val="00E724EA"/>
    <w:rsid w:val="00E75DF2"/>
    <w:rsid w:val="00E82AD0"/>
    <w:rsid w:val="00E914FD"/>
    <w:rsid w:val="00E936E0"/>
    <w:rsid w:val="00EA5F2C"/>
    <w:rsid w:val="00EB0247"/>
    <w:rsid w:val="00EC5C2F"/>
    <w:rsid w:val="00EC636F"/>
    <w:rsid w:val="00EF1FE3"/>
    <w:rsid w:val="00F009BF"/>
    <w:rsid w:val="00F06ADD"/>
    <w:rsid w:val="00F11A57"/>
    <w:rsid w:val="00F135FC"/>
    <w:rsid w:val="00F142D4"/>
    <w:rsid w:val="00F22A6F"/>
    <w:rsid w:val="00F414EF"/>
    <w:rsid w:val="00F4183C"/>
    <w:rsid w:val="00F41C60"/>
    <w:rsid w:val="00F42198"/>
    <w:rsid w:val="00F45965"/>
    <w:rsid w:val="00F537D8"/>
    <w:rsid w:val="00F55EAE"/>
    <w:rsid w:val="00F619ED"/>
    <w:rsid w:val="00F6536A"/>
    <w:rsid w:val="00F729EE"/>
    <w:rsid w:val="00F76491"/>
    <w:rsid w:val="00F81DE3"/>
    <w:rsid w:val="00F87F2E"/>
    <w:rsid w:val="00FC3602"/>
    <w:rsid w:val="00FD0960"/>
    <w:rsid w:val="00FE377B"/>
    <w:rsid w:val="00FF7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AB14C67"/>
  <w15:chartTrackingRefBased/>
  <w15:docId w15:val="{259D30F3-E81C-4C6B-B535-076551E819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character" w:customStyle="1" w:styleId="MathematicaFormatStandardForm">
    <w:name w:val="MathematicaFormatStandardForm"/>
    <w:uiPriority w:val="99"/>
    <w:rsid w:val="00CC34D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gi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1</Words>
  <Characters>552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6</cp:revision>
  <cp:lastPrinted>2025-03-18T10:02:00Z</cp:lastPrinted>
  <dcterms:created xsi:type="dcterms:W3CDTF">2021-03-23T17:47:00Z</dcterms:created>
  <dcterms:modified xsi:type="dcterms:W3CDTF">2025-03-18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